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</p:sldMasterIdLst>
  <p:notesMasterIdLst>
    <p:notesMasterId r:id="rId14"/>
  </p:notesMasterIdLst>
  <p:handoutMasterIdLst>
    <p:handoutMasterId r:id="rId15"/>
  </p:handoutMasterIdLst>
  <p:sldIdLst>
    <p:sldId id="857" r:id="rId2"/>
    <p:sldId id="869" r:id="rId3"/>
    <p:sldId id="870" r:id="rId4"/>
    <p:sldId id="871" r:id="rId5"/>
    <p:sldId id="886" r:id="rId6"/>
    <p:sldId id="876" r:id="rId7"/>
    <p:sldId id="887" r:id="rId8"/>
    <p:sldId id="879" r:id="rId9"/>
    <p:sldId id="880" r:id="rId10"/>
    <p:sldId id="881" r:id="rId11"/>
    <p:sldId id="882" r:id="rId12"/>
    <p:sldId id="883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1" d="100"/>
          <a:sy n="141" d="100"/>
        </p:scale>
        <p:origin x="-800" y="-120"/>
      </p:cViewPr>
      <p:guideLst>
        <p:guide orient="horz" pos="2145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10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F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F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502014" y="6602413"/>
            <a:ext cx="226594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Albert R Meyer.     March</a:t>
            </a:r>
            <a:r>
              <a:rPr lang="en-US" altLang="zh-CN" sz="1000" baseline="0" dirty="0" smtClean="0">
                <a:latin typeface="Comic Sans MS" pitchFamily="66" charset="0"/>
                <a:ea typeface="宋体" pitchFamily="2" charset="-122"/>
              </a:rPr>
              <a:t> 23</a:t>
            </a: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, 2012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7924800" cy="4114800"/>
          </a:xfrm>
        </p:spPr>
        <p:txBody>
          <a:bodyPr/>
          <a:lstStyle/>
          <a:p>
            <a:r>
              <a:rPr lang="en-US" sz="9600" b="1" dirty="0" smtClean="0"/>
              <a:t>Hall’s</a:t>
            </a:r>
          </a:p>
          <a:p>
            <a:r>
              <a:rPr lang="en-US" sz="9600" b="1" dirty="0" smtClean="0"/>
              <a:t>Theorem</a:t>
            </a:r>
            <a:endParaRPr lang="en-US" sz="9600" b="1" dirty="0" smtClean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9ACC12FA-6F6F-4B19-8ECB-8859505F4A8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2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  <p:extLst>
      <p:ext uri="{BB962C8B-B14F-4D97-AF65-F5344CB8AC3E}">
        <p14:creationId xmlns:p14="http://schemas.microsoft.com/office/powerpoint/2010/main" val="3606899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92830" cy="52629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1: there is a 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proper subset S of girls with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400" dirty="0">
                <a:solidFill>
                  <a:srgbClr val="9F009F"/>
                </a:solidFill>
                <a:latin typeface="Comic Sans MS" pitchFamily="8" charset="0"/>
              </a:rPr>
              <a:t>Lemma</a:t>
            </a:r>
            <a:r>
              <a:rPr lang="en-US" sz="4800" dirty="0">
                <a:latin typeface="Comic Sans MS" pitchFamily="8" charset="0"/>
              </a:rPr>
              <a:t>, no bottlenecks in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ipartite 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pPr>
              <a:buNone/>
            </a:pPr>
            <a:r>
              <a:rPr lang="en-US" sz="4800" dirty="0" smtClean="0">
                <a:latin typeface="Comic Sans MS" pitchFamily="8" charset="0"/>
              </a:rPr>
              <a:t>and </a:t>
            </a:r>
            <a:r>
              <a:rPr lang="en-US" sz="4800" dirty="0">
                <a:latin typeface="Comic Sans MS" pitchFamily="8" charset="0"/>
              </a:rPr>
              <a:t>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21134"/>
              </p:ext>
            </p:extLst>
          </p:nvPr>
        </p:nvGraphicFramePr>
        <p:xfrm>
          <a:off x="4869004" y="5486674"/>
          <a:ext cx="2948784" cy="96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004" y="5486674"/>
                        <a:ext cx="2948784" cy="967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99D156-BED7-4ABA-8C84-A9EB6CBBA76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</a:t>
            </a:r>
            <a:r>
              <a:rPr lang="en-US" sz="3600" dirty="0" smtClean="0"/>
              <a:t>Theorem</a:t>
            </a:r>
          </a:p>
        </p:txBody>
      </p:sp>
    </p:spTree>
    <p:extLst>
      <p:ext uri="{BB962C8B-B14F-4D97-AF65-F5344CB8AC3E}">
        <p14:creationId xmlns:p14="http://schemas.microsoft.com/office/powerpoint/2010/main" val="41695758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11200" y="1522413"/>
            <a:ext cx="7797800" cy="43396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by induction, match</a:t>
            </a:r>
          </a:p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           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, N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)</a:t>
            </a:r>
          </a:p>
          <a:p>
            <a:pPr>
              <a:buNone/>
            </a:pPr>
            <a:endParaRPr lang="en-US" sz="6000" dirty="0">
              <a:latin typeface="Comic Sans MS" pitchFamily="8" charset="0"/>
            </a:endParaRPr>
          </a:p>
          <a:p>
            <a:pPr>
              <a:buNone/>
            </a:pPr>
            <a:r>
              <a:rPr lang="en-US" sz="6000" dirty="0">
                <a:latin typeface="Comic Sans MS" pitchFamily="8" charset="0"/>
              </a:rPr>
              <a:t>separately.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220505" y="3386613"/>
          <a:ext cx="3499912" cy="116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505" y="3386613"/>
                        <a:ext cx="3499912" cy="116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DDF95B9-153B-49A1-A27F-80A6A108AF0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</a:t>
            </a:r>
            <a:r>
              <a:rPr lang="en-US" sz="3600" dirty="0" smtClean="0"/>
              <a:t>Theorem</a:t>
            </a:r>
          </a:p>
        </p:txBody>
      </p:sp>
    </p:spTree>
    <p:extLst>
      <p:ext uri="{BB962C8B-B14F-4D97-AF65-F5344CB8AC3E}">
        <p14:creationId xmlns:p14="http://schemas.microsoft.com/office/powerpoint/2010/main" val="26667176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5207579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 always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match 1st girl with a boy.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remaining girls &amp; boys won’t have any bottlenecks, so</a:t>
            </a:r>
          </a:p>
          <a:p>
            <a:pPr>
              <a:buNone/>
            </a:pPr>
            <a:r>
              <a:rPr lang="en-US" sz="4800" dirty="0">
                <a:latin typeface="Comic Sans MS" pitchFamily="8" charset="0"/>
              </a:rPr>
              <a:t>by induction can match them</a:t>
            </a:r>
          </a:p>
          <a:p>
            <a:pPr algn="ctr">
              <a:buNone/>
            </a:pP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QED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3956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77363" y="1819484"/>
            <a:ext cx="8187044" cy="3143579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If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ea typeface="Cambria Math" pitchFamily="18" charset="0"/>
                <a:cs typeface="Euclid Symbol" charset="2"/>
              </a:rPr>
              <a:t>≤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|N(S)| </a:t>
            </a:r>
            <a:r>
              <a:rPr lang="en-US" sz="6000" dirty="0" smtClean="0"/>
              <a:t>for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6000" dirty="0" smtClean="0">
                <a:solidFill>
                  <a:srgbClr val="9F009F"/>
                </a:solidFill>
              </a:rPr>
              <a:t>all</a:t>
            </a:r>
            <a:r>
              <a:rPr lang="en-US" sz="6000" dirty="0" smtClean="0">
                <a:solidFill>
                  <a:srgbClr val="660066"/>
                </a:solidFill>
              </a:rPr>
              <a:t> </a:t>
            </a:r>
            <a:r>
              <a:rPr lang="en-US" sz="6000" dirty="0" smtClean="0"/>
              <a:t>sets </a:t>
            </a:r>
            <a:r>
              <a:rPr lang="en-US" sz="6000" dirty="0" smtClean="0"/>
              <a:t>of girls,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 S</a:t>
            </a:r>
            <a:r>
              <a:rPr lang="en-US" sz="6000" dirty="0" smtClean="0"/>
              <a:t>, </a:t>
            </a:r>
            <a:endParaRPr lang="en-US" sz="6000" dirty="0" smtClean="0"/>
          </a:p>
          <a:p>
            <a:pPr marL="0" indent="0">
              <a:spcBef>
                <a:spcPct val="0"/>
              </a:spcBef>
              <a:buNone/>
              <a:defRPr/>
            </a:pPr>
            <a:r>
              <a:rPr lang="en-US" sz="6000" dirty="0" smtClean="0"/>
              <a:t>then there </a:t>
            </a:r>
            <a:r>
              <a:rPr lang="en-US" sz="6000" dirty="0" smtClean="0"/>
              <a:t>is a</a:t>
            </a:r>
            <a:r>
              <a:rPr lang="en-US" sz="6000" dirty="0" smtClean="0">
                <a:solidFill>
                  <a:srgbClr val="008000"/>
                </a:solidFill>
              </a:rPr>
              <a:t> match</a:t>
            </a:r>
            <a:r>
              <a:rPr lang="en-US" sz="60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EB9B9B79-C8D9-48F2-B6B6-031FF048EA6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87863" y="1027344"/>
            <a:ext cx="4275254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4400" b="1" dirty="0">
                <a:solidFill>
                  <a:srgbClr val="9F009F"/>
                </a:solidFill>
                <a:latin typeface="+mj-lt"/>
              </a:rPr>
              <a:t>Hall’s condition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88213" y="1864529"/>
            <a:ext cx="8358170" cy="1846515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280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1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6" y="1104057"/>
            <a:ext cx="8428815" cy="258532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pPr>
              <a:buNone/>
            </a:pPr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pPr>
              <a:buNone/>
            </a:pPr>
            <a:r>
              <a:rPr lang="en-US" sz="3600" dirty="0" smtClean="0">
                <a:latin typeface="Comic Sans MS" pitchFamily="8" charset="0"/>
              </a:rPr>
              <a:t>(explained in algorithms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53624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42383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BF4B27A8-4FA1-4DF7-89DB-09404700A23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4425" y="3689769"/>
            <a:ext cx="801038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+mj-lt"/>
              </a:rPr>
              <a:t>…but there is a </a:t>
            </a:r>
            <a:r>
              <a:rPr lang="en-US" sz="5400" dirty="0" smtClean="0">
                <a:solidFill>
                  <a:srgbClr val="008000"/>
                </a:solidFill>
                <a:latin typeface="+mj-lt"/>
              </a:rPr>
              <a:t>special situation</a:t>
            </a:r>
            <a:r>
              <a:rPr lang="en-US" sz="5400" dirty="0" smtClean="0">
                <a:latin typeface="+mj-lt"/>
              </a:rPr>
              <a:t> that ensures a match…</a:t>
            </a:r>
          </a:p>
        </p:txBody>
      </p:sp>
    </p:spTree>
    <p:extLst>
      <p:ext uri="{BB962C8B-B14F-4D97-AF65-F5344CB8AC3E}">
        <p14:creationId xmlns:p14="http://schemas.microsoft.com/office/powerpoint/2010/main" val="408611644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2494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1749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BF4B27A8-4FA1-4DF7-89DB-09404700A23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9414" y="3720663"/>
            <a:ext cx="7818592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latin typeface="+mj-lt"/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degree-constrained</a:t>
            </a:r>
          </a:p>
          <a:p>
            <a:pPr>
              <a:buNone/>
            </a:pPr>
            <a:r>
              <a:rPr lang="en-US" sz="6000" dirty="0" smtClean="0">
                <a:latin typeface="+mj-lt"/>
              </a:rPr>
              <a:t>bipartite graph</a:t>
            </a:r>
          </a:p>
        </p:txBody>
      </p:sp>
    </p:spTree>
    <p:extLst>
      <p:ext uri="{BB962C8B-B14F-4D97-AF65-F5344CB8AC3E}">
        <p14:creationId xmlns:p14="http://schemas.microsoft.com/office/powerpoint/2010/main" val="396411198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6220974" cy="584776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22736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8" charset="0"/>
              </a:rPr>
              <a:t>d</a:t>
            </a:r>
            <a:r>
              <a:rPr lang="en-US" sz="4400" dirty="0">
                <a:latin typeface="Comic Sans MS" pitchFamily="8" charset="0"/>
              </a:rPr>
              <a:t>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ea typeface="Cambria Math" pitchFamily="18" charset="0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8" charset="0"/>
              </a:rPr>
              <a:t> d</a:t>
            </a:r>
            <a:r>
              <a:rPr lang="en-US" sz="4400" dirty="0" smtClean="0">
                <a:latin typeface="Comic Sans MS" pitchFamily="8" charset="0"/>
              </a:rPr>
              <a:t>  girls,</a:t>
            </a:r>
            <a:endParaRPr lang="en-US" sz="4400" dirty="0">
              <a:latin typeface="Comic Sans MS" pitchFamily="8" charset="0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02407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90515"/>
              </p:ext>
            </p:extLst>
          </p:nvPr>
        </p:nvGraphicFramePr>
        <p:xfrm>
          <a:off x="3594100" y="322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914400" imgH="198720" progId="Equation.3">
                  <p:embed/>
                </p:oleObj>
              </mc:Choice>
              <mc:Fallback>
                <p:oleObj name="Equation" r:id="rId6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225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05713" y="6599857"/>
            <a:ext cx="1481137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F.</a:t>
            </a:r>
            <a:fld id="{BF4B27A8-4FA1-4DF7-89DB-09404700A23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926289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None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41647" y="3039753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9F009F"/>
                </a:solidFill>
                <a:latin typeface="Comic Sans MS" pitchFamily="8" charset="0"/>
              </a:rPr>
              <a:t>proof:</a:t>
            </a:r>
            <a:r>
              <a:rPr lang="en-US" sz="4800" dirty="0">
                <a:latin typeface="Comic Sans MS" pitchFamily="8" charset="0"/>
              </a:rPr>
              <a:t> </a:t>
            </a:r>
            <a:r>
              <a:rPr lang="en-US" sz="4000" dirty="0" smtClean="0">
                <a:latin typeface="Comic Sans MS" pitchFamily="8" charset="0"/>
              </a:rPr>
              <a:t>say set </a:t>
            </a:r>
            <a:r>
              <a:rPr lang="en-US" sz="40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000" dirty="0">
                <a:latin typeface="Comic Sans MS" pitchFamily="8" charset="0"/>
              </a:rPr>
              <a:t> of girls </a:t>
            </a:r>
            <a:r>
              <a:rPr lang="en-US" sz="4000" dirty="0" smtClean="0">
                <a:latin typeface="Comic Sans MS" pitchFamily="8" charset="0"/>
              </a:rPr>
              <a:t>has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0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000" dirty="0">
                <a:latin typeface="Comic Sans MS" pitchFamily="8" charset="0"/>
              </a:rPr>
              <a:t>incident edges:</a:t>
            </a:r>
            <a:endParaRPr lang="en-US" sz="40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366532" y="4341561"/>
            <a:ext cx="6505269" cy="239450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  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pPr>
              <a:buNone/>
            </a:pPr>
            <a:r>
              <a:rPr lang="en-US" sz="4400" dirty="0" smtClean="0">
                <a:latin typeface="Comic Sans MS" pitchFamily="8" charset="0"/>
              </a:rPr>
              <a:t>so  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  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        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E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bottleneck 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568221" y="4348396"/>
            <a:ext cx="3595916" cy="76944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b="1" dirty="0" smtClean="0">
                <a:solidFill>
                  <a:srgbClr val="FF6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smtClean="0">
                <a:latin typeface="Comic Sans MS" pitchFamily="8" charset="0"/>
                <a:sym typeface="Euclid Symbol" pitchFamily="18" charset="2"/>
              </a:rPr>
              <a:t>|E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</p:txBody>
      </p:sp>
    </p:spTree>
    <p:extLst>
      <p:ext uri="{BB962C8B-B14F-4D97-AF65-F5344CB8AC3E}">
        <p14:creationId xmlns:p14="http://schemas.microsoft.com/office/powerpoint/2010/main" val="397344205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3600" dirty="0" smtClean="0"/>
              <a:t>Proof of Hall’s </a:t>
            </a:r>
            <a:r>
              <a:rPr lang="en-US" sz="3600" dirty="0" smtClean="0"/>
              <a:t>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56217" y="4003580"/>
            <a:ext cx="375039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6600" dirty="0" smtClean="0">
                <a:solidFill>
                  <a:srgbClr val="9F009F"/>
                </a:solidFill>
                <a:latin typeface="Comic Sans MS" pitchFamily="8" charset="0"/>
              </a:rPr>
              <a:t>obviously</a:t>
            </a:r>
            <a:endParaRPr lang="en-US" sz="6600" dirty="0">
              <a:solidFill>
                <a:srgbClr val="9F009F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8072" y="2044099"/>
            <a:ext cx="811341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>
                <a:solidFill>
                  <a:srgbClr val="9F009F"/>
                </a:solidFill>
                <a:latin typeface="Comic Sans MS" pitchFamily="8" charset="0"/>
              </a:rPr>
              <a:t>Lemma:</a:t>
            </a:r>
            <a:r>
              <a:rPr lang="en-US" sz="54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5400" dirty="0" smtClean="0">
                <a:latin typeface="Comic Sans MS" pitchFamily="8" charset="0"/>
              </a:rPr>
              <a:t>No </a:t>
            </a:r>
            <a:r>
              <a:rPr lang="en-US" sz="5400" dirty="0">
                <a:latin typeface="Comic Sans MS" pitchFamily="8" charset="0"/>
              </a:rPr>
              <a:t>bottlenecks </a:t>
            </a:r>
            <a:r>
              <a:rPr lang="en-US" sz="5400" dirty="0" smtClean="0">
                <a:latin typeface="Comic Sans MS" pitchFamily="8" charset="0"/>
              </a:rPr>
              <a:t>within </a:t>
            </a:r>
            <a:r>
              <a:rPr lang="en-US" sz="5400" dirty="0">
                <a:latin typeface="Comic Sans MS" pitchFamily="8" charset="0"/>
              </a:rPr>
              <a:t>any set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>
                <a:latin typeface="Comic Sans MS" pitchFamily="8" charset="0"/>
              </a:rPr>
              <a:t> of </a:t>
            </a:r>
            <a:r>
              <a:rPr lang="en-US" sz="5400" dirty="0" smtClean="0">
                <a:latin typeface="Comic Sans MS" pitchFamily="8" charset="0"/>
              </a:rPr>
              <a:t>girls.</a:t>
            </a:r>
            <a:endParaRPr lang="en-US" sz="5400" dirty="0" smtClean="0">
              <a:solidFill>
                <a:srgbClr val="0000FF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18909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/>
      <p:bldP spid="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</a:t>
            </a:r>
            <a:r>
              <a:rPr lang="en-US" sz="3600" dirty="0" smtClean="0"/>
              <a:t>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14434" y="1782392"/>
            <a:ext cx="8791332" cy="252376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2400"/>
              </a:spcAft>
              <a:buNone/>
            </a:pPr>
            <a:r>
              <a:rPr lang="en-US" sz="4000" dirty="0" smtClean="0">
                <a:solidFill>
                  <a:srgbClr val="9F009F"/>
                </a:solidFill>
                <a:latin typeface="Comic Sans MS" pitchFamily="8" charset="0"/>
              </a:rPr>
              <a:t>Lemma</a:t>
            </a:r>
            <a:r>
              <a:rPr lang="en-US" sz="4000" dirty="0">
                <a:solidFill>
                  <a:srgbClr val="9F009F"/>
                </a:solidFill>
                <a:latin typeface="Comic Sans MS" pitchFamily="8" charset="0"/>
              </a:rPr>
              <a:t>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800" dirty="0">
                <a:latin typeface="Comic Sans MS" pitchFamily="8" charset="0"/>
              </a:rPr>
              <a:t>If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 a set of girls </a:t>
            </a:r>
            <a:r>
              <a:rPr lang="en-US" sz="4800" dirty="0" smtClean="0">
                <a:latin typeface="Comic Sans MS" pitchFamily="8" charset="0"/>
              </a:rPr>
              <a:t>with			</a:t>
            </a:r>
            <a:r>
              <a:rPr lang="en-US" sz="6000" dirty="0" smtClean="0">
                <a:latin typeface="Comic Sans MS" pitchFamily="8" charset="0"/>
              </a:rPr>
              <a:t>|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|</a:t>
            </a:r>
            <a:r>
              <a:rPr lang="en-US" sz="6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latin typeface="Comic Sans MS" pitchFamily="8" charset="0"/>
              </a:rPr>
              <a:t>|E(</a:t>
            </a:r>
            <a:r>
              <a:rPr lang="en-US" sz="60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>
                <a:latin typeface="Comic Sans MS" pitchFamily="8" charset="0"/>
              </a:rPr>
              <a:t>)|</a:t>
            </a:r>
            <a:r>
              <a:rPr lang="en-US" sz="6000" dirty="0" smtClean="0">
                <a:latin typeface="Comic Sans MS" pitchFamily="8" charset="0"/>
              </a:rPr>
              <a:t>,    </a:t>
            </a:r>
            <a:r>
              <a:rPr lang="en-US" sz="5000" dirty="0" smtClean="0">
                <a:latin typeface="Comic Sans MS" pitchFamily="8" charset="0"/>
              </a:rPr>
              <a:t>then </a:t>
            </a:r>
            <a:r>
              <a:rPr lang="en-US" sz="5000" dirty="0">
                <a:latin typeface="Comic Sans MS" pitchFamily="8" charset="0"/>
              </a:rPr>
              <a:t>no bottlenecks </a:t>
            </a:r>
            <a:r>
              <a:rPr lang="en-US" sz="5000" dirty="0" smtClean="0">
                <a:latin typeface="Comic Sans MS" pitchFamily="8" charset="0"/>
              </a:rPr>
              <a:t>between</a:t>
            </a:r>
            <a:endParaRPr lang="en-US" sz="5000" dirty="0">
              <a:solidFill>
                <a:srgbClr val="008000"/>
              </a:solidFill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68982"/>
              </p:ext>
            </p:extLst>
          </p:nvPr>
        </p:nvGraphicFramePr>
        <p:xfrm>
          <a:off x="1133400" y="4255154"/>
          <a:ext cx="72596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1270000" imgH="254000" progId="Equation.DSMT4">
                  <p:embed/>
                </p:oleObj>
              </mc:Choice>
              <mc:Fallback>
                <p:oleObj name="Equation" r:id="rId4" imgW="1270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00" y="4255154"/>
                        <a:ext cx="7259638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9953" y="1007014"/>
            <a:ext cx="7143115" cy="8477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4800" dirty="0" smtClean="0">
                <a:latin typeface="Comic Sans MS" pitchFamily="8" charset="0"/>
              </a:rPr>
              <a:t>Suppose </a:t>
            </a:r>
            <a:r>
              <a:rPr lang="en-US" sz="4800" dirty="0">
                <a:latin typeface="Comic Sans MS" pitchFamily="8" charset="0"/>
              </a:rPr>
              <a:t>no </a:t>
            </a:r>
            <a:r>
              <a:rPr lang="en-US" sz="4800" dirty="0" smtClean="0">
                <a:latin typeface="Comic Sans MS" pitchFamily="8" charset="0"/>
              </a:rPr>
              <a:t>bottlenecks.</a:t>
            </a:r>
            <a:endParaRPr lang="en-US" sz="4000" dirty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3821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dirty="0" smtClean="0"/>
              <a:t>bottleneck between   &amp;        </a:t>
            </a:r>
            <a:r>
              <a:rPr lang="en-US" sz="4000" dirty="0" smtClean="0">
                <a:solidFill>
                  <a:srgbClr val="FF0000"/>
                </a:solidFill>
              </a:rPr>
              <a:t>?</a:t>
            </a:r>
            <a:r>
              <a:rPr lang="en-US" sz="4400" dirty="0" smtClean="0"/>
              <a:t> </a:t>
            </a:r>
            <a:endParaRPr lang="en-US" sz="4400" dirty="0" smtClean="0"/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235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860425" cy="1485900"/>
            <a:chOff x="1048" y="696"/>
            <a:chExt cx="54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29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58197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pPr>
              <a:buNone/>
            </a:pPr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6600" dirty="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90" y="1564105"/>
                          <a:ext cx="655720" cy="1018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1" y="1143000"/>
            <a:ext cx="1436688" cy="1408113"/>
            <a:chOff x="7370473" y="1143000"/>
            <a:chExt cx="1809378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67451"/>
                </p:ext>
              </p:extLst>
            </p:nvPr>
          </p:nvGraphicFramePr>
          <p:xfrm>
            <a:off x="7802326" y="1490560"/>
            <a:ext cx="1377525" cy="70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8" imgW="355600" imgH="254000" progId="Equation.DSMT4">
                    <p:embed/>
                  </p:oleObj>
                </mc:Choice>
                <mc:Fallback>
                  <p:oleObj name="Equation" r:id="rId8" imgW="355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326" y="1490560"/>
                          <a:ext cx="1377525" cy="701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64416" y="2805113"/>
            <a:ext cx="1410466" cy="2582862"/>
            <a:chOff x="7364416" y="2805113"/>
            <a:chExt cx="1410466" cy="25828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416" y="2805113"/>
              <a:ext cx="148298" cy="25828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667" y="3581619"/>
              <a:ext cx="1131215" cy="6463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600" dirty="0" smtClean="0">
                  <a:latin typeface="Comic Sans MS" pitchFamily="8" charset="0"/>
                </a:rPr>
                <a:t>E(</a:t>
              </a:r>
              <a:r>
                <a:rPr lang="en-US" sz="3600" dirty="0">
                  <a:solidFill>
                    <a:srgbClr val="0000FF"/>
                  </a:solidFill>
                  <a:latin typeface="Comic Sans MS" pitchFamily="8" charset="0"/>
                </a:rPr>
                <a:t>S</a:t>
              </a:r>
              <a:r>
                <a:rPr lang="en-US" sz="3600" dirty="0">
                  <a:latin typeface="Comic Sans MS" pitchFamily="8" charset="0"/>
                </a:rPr>
                <a:t>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4800" dirty="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25145"/>
              </p:ext>
            </p:extLst>
          </p:nvPr>
        </p:nvGraphicFramePr>
        <p:xfrm>
          <a:off x="5707063" y="45035"/>
          <a:ext cx="61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5035"/>
                        <a:ext cx="61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965"/>
              </p:ext>
            </p:extLst>
          </p:nvPr>
        </p:nvGraphicFramePr>
        <p:xfrm>
          <a:off x="6732588" y="150813"/>
          <a:ext cx="13160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1" imgW="355600" imgH="254000" progId="Equation.DSMT4">
                  <p:embed/>
                </p:oleObj>
              </mc:Choice>
              <mc:Fallback>
                <p:oleObj name="Equation" r:id="rId11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0813"/>
                        <a:ext cx="13160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2800" dirty="0">
                <a:solidFill>
                  <a:srgbClr val="FF0000"/>
                </a:solidFill>
                <a:latin typeface="+mj-lt"/>
              </a:rPr>
              <a:t>bottl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AAEBA2A-95BF-4762-8C1D-64230527675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6800348" y="2659261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2222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7663" y="1539875"/>
            <a:ext cx="8524875" cy="37988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9F009F"/>
                </a:solidFill>
              </a:rPr>
              <a:t>proof:</a:t>
            </a:r>
            <a:r>
              <a:rPr lang="en-US" sz="4800" i="1" dirty="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/>
              <a:t>by induction 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dirty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EBA7E70-4927-4AE5-8E4E-EB022A4D632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  <a:noFill/>
        </p:spPr>
        <p:txBody>
          <a:bodyPr/>
          <a:lstStyle/>
          <a:p>
            <a:r>
              <a:rPr lang="en-US" sz="3600" dirty="0" smtClean="0"/>
              <a:t>Proof of Hall’s </a:t>
            </a:r>
            <a:r>
              <a:rPr lang="en-US" sz="3600" dirty="0" smtClean="0"/>
              <a:t>Theorem</a:t>
            </a:r>
          </a:p>
        </p:txBody>
      </p:sp>
    </p:spTree>
    <p:extLst>
      <p:ext uri="{BB962C8B-B14F-4D97-AF65-F5344CB8AC3E}">
        <p14:creationId xmlns:p14="http://schemas.microsoft.com/office/powerpoint/2010/main" val="10073167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40</TotalTime>
  <Words>397</Words>
  <Application>Microsoft Macintosh PowerPoint</Application>
  <PresentationFormat>On-screen Show (4:3)</PresentationFormat>
  <Paragraphs>77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1_6.042 Lecture Template</vt:lpstr>
      <vt:lpstr>Equation</vt:lpstr>
      <vt:lpstr>MathType 6.0 Equation</vt:lpstr>
      <vt:lpstr>PowerPoint Presentation</vt:lpstr>
      <vt:lpstr>Hall’s Theorem</vt:lpstr>
      <vt:lpstr>PowerPoint Presentation</vt:lpstr>
      <vt:lpstr>PowerPoint Presentation</vt:lpstr>
      <vt:lpstr>PowerPoint Presentation</vt:lpstr>
      <vt:lpstr>Proof of Hall’s Theorem</vt:lpstr>
      <vt:lpstr>Proof of Hall’s Theorem</vt:lpstr>
      <vt:lpstr>bottleneck between   &amp;        ? </vt:lpstr>
      <vt:lpstr>Proof of Hall’s Theorem</vt:lpstr>
      <vt:lpstr>Proof of Hall’s Theorem</vt:lpstr>
      <vt:lpstr>Proof of Hall’s Theorem</vt:lpstr>
      <vt:lpstr>Hall’s Theorem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63</cp:revision>
  <cp:lastPrinted>2012-03-19T05:02:46Z</cp:lastPrinted>
  <dcterms:created xsi:type="dcterms:W3CDTF">2011-03-15T21:42:30Z</dcterms:created>
  <dcterms:modified xsi:type="dcterms:W3CDTF">2012-03-22T18:57:11Z</dcterms:modified>
</cp:coreProperties>
</file>